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069" w:rsidRPr="005F5A2D" w:rsidRDefault="005B586F" w:rsidP="005F5A2D">
      <w:pPr>
        <w:rPr>
          <w:rFonts w:asciiTheme="majorBidi" w:hAnsiTheme="majorBidi" w:cstheme="majorBidi"/>
          <w:b/>
          <w:sz w:val="24"/>
          <w:szCs w:val="24"/>
          <w:u w:val="single"/>
          <w:lang w:val="el-GR"/>
        </w:rPr>
      </w:pPr>
      <w:r w:rsidRPr="005F5A2D">
        <w:rPr>
          <w:rFonts w:asciiTheme="majorBidi" w:hAnsiTheme="majorBidi" w:cstheme="majorBidi"/>
          <w:b/>
          <w:sz w:val="24"/>
        </w:rPr>
        <w:t xml:space="preserve">B’ </w:t>
      </w:r>
      <w:r w:rsidRPr="005F5A2D">
        <w:rPr>
          <w:rFonts w:asciiTheme="majorBidi" w:hAnsiTheme="majorBidi" w:cstheme="majorBidi"/>
          <w:b/>
          <w:sz w:val="24"/>
          <w:lang w:val="el-GR"/>
        </w:rPr>
        <w:t>τάξη</w:t>
      </w:r>
      <w:r w:rsidR="00674069" w:rsidRPr="005F5A2D">
        <w:rPr>
          <w:rFonts w:asciiTheme="majorBidi" w:hAnsiTheme="majorBidi" w:cstheme="majorBidi"/>
          <w:b/>
          <w:sz w:val="24"/>
          <w:lang w:val="el-GR"/>
        </w:rPr>
        <w:t xml:space="preserve">                    </w:t>
      </w:r>
    </w:p>
    <w:p w:rsidR="006B5E65" w:rsidRPr="005F5A2D" w:rsidRDefault="00F876D0" w:rsidP="005F5A2D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Theme="majorBidi" w:hAnsiTheme="majorBidi" w:cstheme="majorBidi"/>
          <w:sz w:val="40"/>
          <w:szCs w:val="40"/>
          <w:lang w:val="el-GR"/>
        </w:rPr>
      </w:pPr>
      <w:r w:rsidRPr="005F5A2D">
        <w:rPr>
          <w:rFonts w:asciiTheme="majorBidi" w:hAnsiTheme="majorBidi" w:cstheme="majorBidi"/>
          <w:sz w:val="40"/>
          <w:szCs w:val="40"/>
          <w:lang w:val="el-GR"/>
        </w:rPr>
        <w:t>Ενότητα</w:t>
      </w:r>
      <w:r w:rsidR="00C74747" w:rsidRPr="005F5A2D">
        <w:rPr>
          <w:rFonts w:asciiTheme="majorBidi" w:hAnsiTheme="majorBidi" w:cstheme="majorBidi"/>
          <w:sz w:val="40"/>
          <w:szCs w:val="40"/>
          <w:lang w:val="el-GR"/>
        </w:rPr>
        <w:t xml:space="preserve"> 3</w:t>
      </w:r>
      <w:r w:rsidR="006B5E65" w:rsidRPr="005F5A2D">
        <w:rPr>
          <w:rFonts w:asciiTheme="majorBidi" w:hAnsiTheme="majorBidi" w:cstheme="majorBidi"/>
          <w:sz w:val="40"/>
          <w:szCs w:val="40"/>
          <w:lang w:val="el-GR"/>
        </w:rPr>
        <w:t>: Διερεύνηση εξίσωσης α΄ βαθμού</w:t>
      </w:r>
    </w:p>
    <w:p w:rsidR="006B5E65" w:rsidRPr="005F5A2D" w:rsidRDefault="006B5E65" w:rsidP="005F5A2D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Theme="majorBidi" w:hAnsiTheme="majorBidi" w:cstheme="majorBidi"/>
          <w:sz w:val="40"/>
          <w:szCs w:val="40"/>
          <w:lang w:val="el-GR"/>
        </w:rPr>
      </w:pPr>
      <w:r w:rsidRPr="005F5A2D">
        <w:rPr>
          <w:rFonts w:asciiTheme="majorBidi" w:hAnsiTheme="majorBidi" w:cstheme="majorBidi"/>
          <w:sz w:val="40"/>
          <w:szCs w:val="40"/>
          <w:lang w:val="el-GR"/>
        </w:rPr>
        <w:t xml:space="preserve">                 Ανισώσεις</w:t>
      </w:r>
    </w:p>
    <w:p w:rsidR="00F876D0" w:rsidRPr="005F5A2D" w:rsidRDefault="006B5E65" w:rsidP="005F5A2D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Theme="majorBidi" w:hAnsiTheme="majorBidi" w:cstheme="majorBidi"/>
          <w:sz w:val="40"/>
          <w:szCs w:val="40"/>
          <w:lang w:val="el-GR"/>
        </w:rPr>
      </w:pPr>
      <w:r w:rsidRPr="005F5A2D">
        <w:rPr>
          <w:rFonts w:asciiTheme="majorBidi" w:hAnsiTheme="majorBidi" w:cstheme="majorBidi"/>
          <w:sz w:val="40"/>
          <w:szCs w:val="40"/>
          <w:lang w:val="el-GR"/>
        </w:rPr>
        <w:t xml:space="preserve">                 Μετασχηματισμός τύπου</w:t>
      </w:r>
      <w:r w:rsidR="00C74747" w:rsidRPr="005F5A2D">
        <w:rPr>
          <w:rFonts w:asciiTheme="majorBidi" w:hAnsiTheme="majorBidi" w:cstheme="majorBidi"/>
          <w:sz w:val="40"/>
          <w:szCs w:val="40"/>
          <w:lang w:val="el-GR"/>
        </w:rPr>
        <w:t xml:space="preserve">                                    </w:t>
      </w:r>
      <w:r w:rsidR="00F876D0" w:rsidRPr="005F5A2D">
        <w:rPr>
          <w:rFonts w:asciiTheme="majorBidi" w:hAnsiTheme="majorBidi" w:cstheme="majorBidi"/>
          <w:sz w:val="40"/>
          <w:szCs w:val="40"/>
          <w:lang w:val="el-GR"/>
        </w:rPr>
        <w:t xml:space="preserve">                          </w:t>
      </w:r>
      <w:r w:rsidR="008713D9" w:rsidRPr="005F5A2D">
        <w:rPr>
          <w:rFonts w:asciiTheme="majorBidi" w:hAnsiTheme="majorBidi" w:cstheme="majorBidi"/>
          <w:sz w:val="40"/>
          <w:szCs w:val="40"/>
          <w:lang w:val="el-GR"/>
        </w:rPr>
        <w:t xml:space="preserve"> </w:t>
      </w:r>
      <w:r w:rsidRPr="005F5A2D">
        <w:rPr>
          <w:rFonts w:asciiTheme="majorBidi" w:hAnsiTheme="majorBidi" w:cstheme="majorBidi"/>
          <w:sz w:val="40"/>
          <w:szCs w:val="40"/>
          <w:lang w:val="el-GR"/>
        </w:rPr>
        <w:t xml:space="preserve">   </w:t>
      </w:r>
    </w:p>
    <w:p w:rsidR="00674069" w:rsidRPr="005F5A2D" w:rsidRDefault="00674069" w:rsidP="00674069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b/>
          <w:sz w:val="24"/>
          <w:szCs w:val="24"/>
          <w:lang w:val="el-GR" w:eastAsia="el-GR"/>
        </w:rPr>
      </w:pPr>
    </w:p>
    <w:p w:rsidR="006B5E65" w:rsidRPr="005F5A2D" w:rsidRDefault="006B5E65" w:rsidP="00674069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b/>
          <w:sz w:val="24"/>
          <w:szCs w:val="24"/>
          <w:lang w:val="el-GR" w:eastAsia="el-GR"/>
        </w:rPr>
      </w:pPr>
      <w:bookmarkStart w:id="0" w:name="_GoBack"/>
      <w:bookmarkEnd w:id="0"/>
    </w:p>
    <w:p w:rsidR="005647FC" w:rsidRPr="005F5A2D" w:rsidRDefault="001569F8" w:rsidP="001569F8">
      <w:pPr>
        <w:pStyle w:val="ListParagraph"/>
        <w:numPr>
          <w:ilvl w:val="0"/>
          <w:numId w:val="7"/>
        </w:num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Να </w:t>
      </w:r>
      <w:r w:rsidR="00404CB6" w:rsidRPr="005F5A2D">
        <w:rPr>
          <w:rFonts w:asciiTheme="majorBidi" w:hAnsiTheme="majorBidi" w:cstheme="majorBidi"/>
          <w:sz w:val="24"/>
          <w:szCs w:val="24"/>
          <w:lang w:val="el-GR" w:eastAsia="el-GR"/>
        </w:rPr>
        <w:t>εξετάσετε</w:t>
      </w: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την </w:t>
      </w:r>
      <w:r w:rsidR="00404CB6" w:rsidRPr="005F5A2D">
        <w:rPr>
          <w:rFonts w:asciiTheme="majorBidi" w:hAnsiTheme="majorBidi" w:cstheme="majorBidi"/>
          <w:sz w:val="24"/>
          <w:szCs w:val="24"/>
          <w:lang w:val="el-GR" w:eastAsia="el-GR"/>
        </w:rPr>
        <w:t>ορθότητα</w:t>
      </w:r>
      <w:r w:rsidR="00EC1401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σε </w:t>
      </w:r>
      <w:r w:rsidR="00404CB6" w:rsidRPr="005F5A2D">
        <w:rPr>
          <w:rFonts w:asciiTheme="majorBidi" w:hAnsiTheme="majorBidi" w:cstheme="majorBidi"/>
          <w:sz w:val="24"/>
          <w:szCs w:val="24"/>
          <w:lang w:val="el-GR" w:eastAsia="el-GR"/>
        </w:rPr>
        <w:t>καθεμία</w:t>
      </w:r>
      <w:r w:rsidR="00EC1401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από τις πιο </w:t>
      </w:r>
      <w:r w:rsidR="00404CB6" w:rsidRPr="005F5A2D">
        <w:rPr>
          <w:rFonts w:asciiTheme="majorBidi" w:hAnsiTheme="majorBidi" w:cstheme="majorBidi"/>
          <w:sz w:val="24"/>
          <w:szCs w:val="24"/>
          <w:lang w:val="el-GR" w:eastAsia="el-GR"/>
        </w:rPr>
        <w:t>κάτω</w:t>
      </w:r>
      <w:r w:rsidR="00EC1401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 w:eastAsia="el-GR"/>
        </w:rPr>
        <w:t>προτάσεις</w:t>
      </w: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u w:val="single"/>
          <w:lang w:val="el-GR" w:eastAsia="el-GR"/>
        </w:rPr>
        <w:t xml:space="preserve">κυκλώνοντας ότι </w:t>
      </w:r>
      <w:r w:rsidR="00404CB6" w:rsidRPr="005F5A2D">
        <w:rPr>
          <w:rFonts w:asciiTheme="majorBidi" w:hAnsiTheme="majorBidi" w:cstheme="majorBidi"/>
          <w:sz w:val="24"/>
          <w:szCs w:val="24"/>
          <w:u w:val="single"/>
          <w:lang w:val="el-GR" w:eastAsia="el-GR"/>
        </w:rPr>
        <w:t>ισχύει</w:t>
      </w: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>.</w:t>
      </w:r>
      <w:r w:rsidR="009C4E50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</w:t>
      </w:r>
      <w:r w:rsidR="00EC1401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                                                                                                      (β.3)</w:t>
      </w:r>
      <w:r w:rsidR="009C4E50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                                            </w:t>
      </w:r>
      <w:r w:rsidR="00EC1401"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                            </w:t>
      </w:r>
    </w:p>
    <w:tbl>
      <w:tblPr>
        <w:tblStyle w:val="TableGrid"/>
        <w:tblpPr w:leftFromText="180" w:rightFromText="180" w:vertAnchor="text" w:horzAnchor="margin" w:tblpXSpec="right" w:tblpY="72"/>
        <w:tblW w:w="9169" w:type="dxa"/>
        <w:tblLook w:val="04A0"/>
      </w:tblPr>
      <w:tblGrid>
        <w:gridCol w:w="6901"/>
        <w:gridCol w:w="2268"/>
      </w:tblGrid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α) 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Αδύνατ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είναι η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εξίσωσ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που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έχει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άπειρες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ύσεις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.</w: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β) Η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εξίσωσ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6.5pt" o:ole="" fillcolor="window">
                  <v:imagedata r:id="rId7" o:title=""/>
                </v:shape>
                <o:OLEObject Type="Embed" ProgID="Equation.DSMT4" ShapeID="_x0000_i1025" DrawAspect="Content" ObjectID="_1438589318" r:id="rId8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έχει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μια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μοναδική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ύσ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.</w: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γ) Η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εξίσωσ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780" w:dyaOrig="320">
                <v:shape id="_x0000_i1026" type="#_x0000_t75" style="width:39.75pt;height:16.5pt" o:ole="" fillcolor="window">
                  <v:imagedata r:id="rId9" o:title=""/>
                </v:shape>
                <o:OLEObject Type="Embed" ProgID="Equation.DSMT4" ShapeID="_x0000_i1026" DrawAspect="Content" ObjectID="_1438589319" r:id="rId10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είναι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αόριστ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. </w: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tabs>
                <w:tab w:val="left" w:pos="1874"/>
              </w:tabs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δ) Αν </w:t>
            </w:r>
            <w:r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780" w:dyaOrig="320">
                <v:shape id="_x0000_i1027" type="#_x0000_t75" style="width:39.75pt;height:16.5pt" o:ole="" fillcolor="window">
                  <v:imagedata r:id="rId11" o:title=""/>
                </v:shape>
                <o:OLEObject Type="Embed" ProgID="Equation.DSMT4" ShapeID="_x0000_i1027" DrawAspect="Content" ObjectID="_1438589320" r:id="rId12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τότε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1060" w:dyaOrig="320">
                <v:shape id="_x0000_i1028" type="#_x0000_t75" style="width:54.75pt;height:16.5pt" o:ole="" fillcolor="window">
                  <v:imagedata r:id="rId13" o:title=""/>
                </v:shape>
                <o:OLEObject Type="Embed" ProgID="Equation.DSMT4" ShapeID="_x0000_i1028" DrawAspect="Content" ObjectID="_1438589321" r:id="rId14"/>
              </w:objec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ε) Αν </w:t>
            </w:r>
            <w:r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620" w:dyaOrig="320">
                <v:shape id="_x0000_i1029" type="#_x0000_t75" style="width:32.25pt;height:16.5pt" o:ole="" fillcolor="window">
                  <v:imagedata r:id="rId15" o:title=""/>
                </v:shape>
                <o:OLEObject Type="Embed" ProgID="Equation.DSMT4" ShapeID="_x0000_i1029" DrawAspect="Content" ObjectID="_1438589322" r:id="rId16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τότε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F5A2D">
              <w:rPr>
                <w:rFonts w:asciiTheme="majorBidi" w:hAnsiTheme="majorBidi" w:cstheme="majorBidi"/>
                <w:position w:val="-12"/>
                <w:sz w:val="24"/>
                <w:szCs w:val="24"/>
                <w:lang w:val="el-GR" w:eastAsia="el-GR"/>
              </w:rPr>
              <w:object w:dxaOrig="999" w:dyaOrig="340">
                <v:shape id="_x0000_i1030" type="#_x0000_t75" style="width:51.75pt;height:17.25pt" o:ole="" fillcolor="window">
                  <v:imagedata r:id="rId17" o:title=""/>
                </v:shape>
                <o:OLEObject Type="Embed" ProgID="Equation.DSMT4" ShapeID="_x0000_i1030" DrawAspect="Content" ObjectID="_1438589323" r:id="rId18"/>
              </w:objec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  <w:tr w:rsidR="00EC1401" w:rsidRPr="005F5A2D" w:rsidTr="00EC1401">
        <w:trPr>
          <w:trHeight w:val="624"/>
        </w:trPr>
        <w:tc>
          <w:tcPr>
            <w:tcW w:w="6901" w:type="dxa"/>
            <w:vAlign w:val="center"/>
          </w:tcPr>
          <w:p w:rsidR="00EC1401" w:rsidRPr="005F5A2D" w:rsidRDefault="00EC1401" w:rsidP="00EC140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στ) Ο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αριθμός</w:t>
            </w:r>
            <w:r w:rsidR="005B2A5E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4  είναι ο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μικρότερος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ακέραιος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που είναι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ύση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της </w:t>
            </w:r>
            <w:r w:rsidR="00404CB6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ανίσωσης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="005B2A5E" w:rsidRPr="005F5A2D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600" w:dyaOrig="320">
                <v:shape id="_x0000_i1031" type="#_x0000_t75" style="width:30.75pt;height:16.5pt" o:ole="" fillcolor="window">
                  <v:imagedata r:id="rId19" o:title=""/>
                </v:shape>
                <o:OLEObject Type="Embed" ProgID="Equation.DSMT4" ShapeID="_x0000_i1031" DrawAspect="Content" ObjectID="_1438589324" r:id="rId20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F5A2D">
              <w:rPr>
                <w:rFonts w:asciiTheme="majorBidi" w:hAnsiTheme="majorBidi" w:cstheme="majorBidi"/>
                <w:position w:val="-6"/>
                <w:sz w:val="24"/>
                <w:szCs w:val="24"/>
                <w:lang w:val="el-GR" w:eastAsia="el-GR"/>
              </w:rPr>
              <w:object w:dxaOrig="120" w:dyaOrig="120">
                <v:shape id="_x0000_i1032" type="#_x0000_t75" style="width:6pt;height:6pt" o:ole="" fillcolor="window">
                  <v:imagedata r:id="rId21" o:title=""/>
                </v:shape>
                <o:OLEObject Type="Embed" ProgID="Equation.DSMT4" ShapeID="_x0000_i1032" DrawAspect="Content" ObjectID="_1438589325" r:id="rId22"/>
              </w:objec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EC1401" w:rsidRPr="005F5A2D" w:rsidRDefault="00404CB6" w:rsidP="00EC140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ό</w:t>
            </w:r>
            <w:r w:rsidR="00EC1401"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/  </w:t>
            </w:r>
            <w:r w:rsidRPr="005F5A2D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άθος</w:t>
            </w:r>
          </w:p>
        </w:tc>
      </w:tr>
    </w:tbl>
    <w:p w:rsidR="009C4E50" w:rsidRPr="005F5A2D" w:rsidRDefault="009C4E50" w:rsidP="009C4E50">
      <w:pPr>
        <w:pStyle w:val="ListParagraph"/>
        <w:tabs>
          <w:tab w:val="left" w:pos="2205"/>
        </w:tabs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ab/>
      </w:r>
    </w:p>
    <w:p w:rsidR="001569F8" w:rsidRPr="005F5A2D" w:rsidRDefault="001569F8" w:rsidP="001569F8">
      <w:pPr>
        <w:pStyle w:val="ListParagraph"/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5647FC" w:rsidRPr="005F5A2D" w:rsidRDefault="005647FC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1569F8">
      <w:pPr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670C30" w:rsidRPr="005F5A2D" w:rsidRDefault="00670C30" w:rsidP="00670C30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9371D" w:rsidRPr="005F5A2D" w:rsidRDefault="00E9371D" w:rsidP="00CB356D">
      <w:pPr>
        <w:pStyle w:val="ListParagraph"/>
        <w:numPr>
          <w:ilvl w:val="0"/>
          <w:numId w:val="7"/>
        </w:numPr>
        <w:ind w:left="714" w:hanging="357"/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υπολογίσετε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ην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τιμή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υ </w:t>
      </w:r>
      <w:r w:rsidR="005B2A5E" w:rsidRPr="005F5A2D">
        <w:rPr>
          <w:rFonts w:asciiTheme="majorBidi" w:hAnsiTheme="majorBidi" w:cstheme="majorBidi"/>
          <w:position w:val="-6"/>
          <w:sz w:val="24"/>
          <w:szCs w:val="24"/>
          <w:lang w:val="el-GR"/>
        </w:rPr>
        <w:object w:dxaOrig="200" w:dyaOrig="279">
          <v:shape id="_x0000_i1033" type="#_x0000_t75" style="width:9.75pt;height:13.5pt" o:ole="">
            <v:imagedata r:id="rId23" o:title=""/>
          </v:shape>
          <o:OLEObject Type="Embed" ProgID="Equation.DSMT4" ShapeID="_x0000_i1033" DrawAspect="Content" ObjectID="_1438589326" r:id="rId24"/>
        </w:object>
      </w:r>
      <w:r w:rsidRPr="005F5A2D">
        <w:rPr>
          <w:rFonts w:asciiTheme="majorBidi" w:hAnsiTheme="majorBidi" w:cstheme="majorBidi"/>
          <w:i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5B2A5E" w:rsidRPr="005F5A2D">
        <w:rPr>
          <w:rFonts w:asciiTheme="majorBidi" w:hAnsiTheme="majorBidi" w:cstheme="majorBidi"/>
          <w:sz w:val="24"/>
          <w:szCs w:val="24"/>
          <w:lang w:val="el-GR"/>
        </w:rPr>
        <w:t xml:space="preserve">ώστε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η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εξίσωση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="00EC1401" w:rsidRPr="005F5A2D">
        <w:rPr>
          <w:rFonts w:asciiTheme="majorBidi" w:hAnsiTheme="majorBidi" w:cstheme="majorBidi"/>
          <w:position w:val="-10"/>
          <w:sz w:val="24"/>
          <w:szCs w:val="24"/>
          <w:lang w:val="el-GR"/>
        </w:rPr>
        <w:object w:dxaOrig="1359" w:dyaOrig="320">
          <v:shape id="_x0000_i1034" type="#_x0000_t75" style="width:67.5pt;height:15.75pt" o:ole="">
            <v:imagedata r:id="rId25" o:title=""/>
          </v:shape>
          <o:OLEObject Type="Embed" ProgID="Equation.DSMT4" ShapeID="_x0000_i1034" DrawAspect="Content" ObjectID="_1438589327" r:id="rId26"/>
        </w:object>
      </w:r>
      <w:r w:rsidRPr="005F5A2D">
        <w:rPr>
          <w:rFonts w:asciiTheme="majorBidi" w:hAnsiTheme="majorBidi" w:cstheme="majorBidi"/>
          <w:position w:val="-14"/>
          <w:sz w:val="24"/>
          <w:szCs w:val="24"/>
          <w:lang w:val="el-GR"/>
        </w:rPr>
        <w:t xml:space="preserve"> </w:t>
      </w:r>
      <w:r w:rsidR="00EC140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είναι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δύνατη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. </w:t>
      </w:r>
      <w:r w:rsidR="00EC140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5B2A5E" w:rsidRPr="005F5A2D">
        <w:rPr>
          <w:rFonts w:asciiTheme="majorBidi" w:hAnsiTheme="majorBidi" w:cstheme="majorBidi"/>
          <w:sz w:val="24"/>
          <w:szCs w:val="24"/>
          <w:lang w:val="el-GR"/>
        </w:rPr>
        <w:t>(</w:t>
      </w:r>
      <w:r w:rsidR="00EC1401" w:rsidRPr="005F5A2D">
        <w:rPr>
          <w:rFonts w:asciiTheme="majorBidi" w:hAnsiTheme="majorBidi" w:cstheme="majorBidi"/>
          <w:sz w:val="24"/>
          <w:szCs w:val="24"/>
          <w:lang w:val="el-GR"/>
        </w:rPr>
        <w:t>β.1)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</w:p>
    <w:p w:rsidR="00EC1401" w:rsidRPr="005F5A2D" w:rsidRDefault="00EC1401" w:rsidP="00EC1401">
      <w:pPr>
        <w:pStyle w:val="ListParagraph"/>
        <w:ind w:left="714"/>
        <w:rPr>
          <w:rFonts w:asciiTheme="majorBidi" w:hAnsiTheme="majorBidi" w:cstheme="majorBidi"/>
          <w:sz w:val="24"/>
          <w:szCs w:val="24"/>
          <w:lang w:val="el-GR"/>
        </w:rPr>
      </w:pPr>
    </w:p>
    <w:p w:rsidR="00EC1401" w:rsidRPr="005F5A2D" w:rsidRDefault="00EC1401" w:rsidP="00EC1401">
      <w:pPr>
        <w:pStyle w:val="ListParagraph"/>
        <w:ind w:left="714"/>
        <w:rPr>
          <w:rFonts w:asciiTheme="majorBidi" w:hAnsiTheme="majorBidi" w:cstheme="majorBidi"/>
          <w:sz w:val="24"/>
          <w:szCs w:val="24"/>
          <w:lang w:val="el-GR"/>
        </w:rPr>
      </w:pPr>
    </w:p>
    <w:p w:rsidR="006B5E65" w:rsidRPr="005F5A2D" w:rsidRDefault="006B5E65" w:rsidP="00EC1401">
      <w:pPr>
        <w:pStyle w:val="ListParagraph"/>
        <w:ind w:left="714"/>
        <w:rPr>
          <w:rFonts w:asciiTheme="majorBidi" w:hAnsiTheme="majorBidi" w:cstheme="majorBidi"/>
          <w:sz w:val="24"/>
          <w:szCs w:val="24"/>
          <w:lang w:val="el-GR"/>
        </w:rPr>
      </w:pPr>
    </w:p>
    <w:p w:rsidR="00EC1401" w:rsidRPr="005F5A2D" w:rsidRDefault="00EC1401" w:rsidP="00EC1401">
      <w:pPr>
        <w:pStyle w:val="ListParagraph"/>
        <w:ind w:left="714"/>
        <w:rPr>
          <w:rFonts w:asciiTheme="majorBidi" w:hAnsiTheme="majorBidi" w:cstheme="majorBidi"/>
          <w:sz w:val="24"/>
          <w:szCs w:val="24"/>
          <w:lang w:val="el-GR"/>
        </w:rPr>
      </w:pPr>
    </w:p>
    <w:p w:rsidR="00EC1401" w:rsidRPr="005F5A2D" w:rsidRDefault="00EC1401" w:rsidP="00EC1401">
      <w:pPr>
        <w:pStyle w:val="ListParagraph"/>
        <w:ind w:left="714"/>
        <w:rPr>
          <w:rFonts w:asciiTheme="majorBidi" w:hAnsiTheme="majorBidi" w:cstheme="majorBidi"/>
          <w:sz w:val="24"/>
          <w:szCs w:val="24"/>
          <w:lang w:val="el-GR"/>
        </w:rPr>
      </w:pPr>
    </w:p>
    <w:p w:rsidR="00670C30" w:rsidRPr="005F5A2D" w:rsidRDefault="00DF56B6" w:rsidP="00CB356D">
      <w:pPr>
        <w:pStyle w:val="ListParagraph"/>
        <w:numPr>
          <w:ilvl w:val="0"/>
          <w:numId w:val="7"/>
        </w:numPr>
        <w:ind w:left="714" w:hanging="357"/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υπολογίσετε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ην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τιμή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υ </w:t>
      </w:r>
      <w:r w:rsidR="001260A8" w:rsidRPr="005F5A2D">
        <w:rPr>
          <w:rFonts w:asciiTheme="majorBidi" w:hAnsiTheme="majorBidi" w:cstheme="majorBidi"/>
          <w:i/>
          <w:sz w:val="24"/>
          <w:szCs w:val="24"/>
          <w:lang w:val="el-GR"/>
        </w:rPr>
        <w:t>α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και </w:t>
      </w:r>
      <w:r w:rsidR="001260A8" w:rsidRPr="005F5A2D">
        <w:rPr>
          <w:rFonts w:asciiTheme="majorBidi" w:hAnsiTheme="majorBidi" w:cstheme="majorBidi"/>
          <w:i/>
          <w:sz w:val="24"/>
          <w:szCs w:val="24"/>
          <w:lang w:val="el-GR"/>
        </w:rPr>
        <w:t>β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ώστε η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εξίσωση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="00E9371D" w:rsidRPr="005F5A2D">
        <w:rPr>
          <w:rFonts w:asciiTheme="majorBidi" w:hAnsiTheme="majorBidi" w:cstheme="majorBidi"/>
          <w:position w:val="-14"/>
          <w:sz w:val="24"/>
          <w:szCs w:val="24"/>
          <w:lang w:val="el-GR"/>
        </w:rPr>
        <w:object w:dxaOrig="2780" w:dyaOrig="400">
          <v:shape id="_x0000_i1035" type="#_x0000_t75" style="width:138.75pt;height:19.5pt" o:ole="">
            <v:imagedata r:id="rId27" o:title=""/>
          </v:shape>
          <o:OLEObject Type="Embed" ProgID="Equation.DSMT4" ShapeID="_x0000_i1035" DrawAspect="Content" ObjectID="_1438589328" r:id="rId28"/>
        </w:object>
      </w:r>
      <w:r w:rsidR="00EC1401" w:rsidRPr="005F5A2D">
        <w:rPr>
          <w:rFonts w:asciiTheme="majorBidi" w:hAnsiTheme="majorBidi" w:cstheme="majorBidi"/>
          <w:position w:val="-14"/>
          <w:sz w:val="24"/>
          <w:szCs w:val="24"/>
          <w:lang w:val="el-GR"/>
        </w:rPr>
        <w:t xml:space="preserve"> </w:t>
      </w:r>
      <w:r w:rsidR="00E9371D" w:rsidRPr="005F5A2D">
        <w:rPr>
          <w:rFonts w:asciiTheme="majorBidi" w:hAnsiTheme="majorBidi" w:cstheme="majorBidi"/>
          <w:sz w:val="24"/>
          <w:szCs w:val="24"/>
          <w:lang w:val="el-GR"/>
        </w:rPr>
        <w:t>να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είναι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όριστη</w:t>
      </w:r>
      <w:r w:rsidR="001260A8" w:rsidRPr="005F5A2D">
        <w:rPr>
          <w:rFonts w:asciiTheme="majorBidi" w:hAnsiTheme="majorBidi" w:cstheme="majorBidi"/>
          <w:sz w:val="24"/>
          <w:szCs w:val="24"/>
          <w:lang w:val="el-GR"/>
        </w:rPr>
        <w:t>.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</w:t>
      </w:r>
      <w:r w:rsidR="00EC140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</w:t>
      </w:r>
      <w:r w:rsidR="00670C30" w:rsidRPr="005F5A2D">
        <w:rPr>
          <w:rFonts w:asciiTheme="majorBidi" w:hAnsiTheme="majorBidi" w:cstheme="majorBidi"/>
          <w:sz w:val="24"/>
          <w:szCs w:val="24"/>
          <w:lang w:val="el-GR"/>
        </w:rPr>
        <w:tab/>
      </w:r>
      <w:r w:rsidR="00670C30" w:rsidRPr="005F5A2D">
        <w:rPr>
          <w:rFonts w:asciiTheme="majorBidi" w:hAnsiTheme="majorBidi" w:cstheme="majorBidi"/>
          <w:sz w:val="24"/>
          <w:szCs w:val="24"/>
          <w:lang w:val="el-GR"/>
        </w:rPr>
        <w:tab/>
        <w:t xml:space="preserve">  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  <w:t xml:space="preserve">                     </w:t>
      </w:r>
      <w:r w:rsidR="00BF168C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(β.2,5</w:t>
      </w:r>
      <w:r w:rsidR="00670C30" w:rsidRPr="005F5A2D">
        <w:rPr>
          <w:rFonts w:asciiTheme="majorBidi" w:hAnsiTheme="majorBidi" w:cstheme="majorBidi"/>
          <w:sz w:val="24"/>
          <w:szCs w:val="24"/>
          <w:lang w:val="el-GR"/>
        </w:rPr>
        <w:t>)</w:t>
      </w:r>
    </w:p>
    <w:p w:rsidR="00DF56B6" w:rsidRPr="005F5A2D" w:rsidRDefault="00DF56B6" w:rsidP="00DF56B6">
      <w:pPr>
        <w:overflowPunct/>
        <w:autoSpaceDE/>
        <w:autoSpaceDN/>
        <w:adjustRightInd/>
        <w:ind w:left="360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35642C" w:rsidRPr="005F5A2D" w:rsidRDefault="0035642C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6B5E65" w:rsidRPr="005F5A2D" w:rsidRDefault="006B5E65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EC1401" w:rsidRPr="005F5A2D" w:rsidRDefault="00EC1401" w:rsidP="0035642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B71679" w:rsidRPr="005F5A2D" w:rsidRDefault="00B71679" w:rsidP="00B71679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επιλύσετε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υς πιο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κάτω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τύπους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ως προς τη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μεταβλητή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που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σημειώνεται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μέσα στη</w:t>
      </w:r>
      <w:r w:rsidR="005B2A5E" w:rsidRPr="005F5A2D">
        <w:rPr>
          <w:rFonts w:asciiTheme="majorBidi" w:hAnsiTheme="majorBidi" w:cstheme="majorBidi"/>
          <w:sz w:val="24"/>
          <w:szCs w:val="24"/>
          <w:lang w:val="el-GR"/>
        </w:rPr>
        <w:t>ν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παρένθεση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:                                    </w:t>
      </w:r>
      <w:r w:rsidR="005B2A5E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(β.3)                                                                                               </w:t>
      </w:r>
    </w:p>
    <w:p w:rsidR="00B71679" w:rsidRPr="005F5A2D" w:rsidRDefault="00B71679" w:rsidP="00B71679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(α)  </w:t>
      </w:r>
      <w:r w:rsidRPr="005F5A2D">
        <w:rPr>
          <w:rFonts w:asciiTheme="majorBidi" w:hAnsiTheme="majorBidi" w:cstheme="majorBidi"/>
          <w:position w:val="-10"/>
          <w:sz w:val="24"/>
          <w:szCs w:val="24"/>
        </w:rPr>
        <w:object w:dxaOrig="1800" w:dyaOrig="320">
          <v:shape id="_x0000_i1036" type="#_x0000_t75" style="width:90pt;height:15.75pt" o:ole="">
            <v:imagedata r:id="rId29" o:title=""/>
          </v:shape>
          <o:OLEObject Type="Embed" ProgID="Equation.DSMT4" ShapeID="_x0000_i1036" DrawAspect="Content" ObjectID="_1438589329" r:id="rId30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</w:t>
      </w:r>
    </w:p>
    <w:p w:rsidR="00B71679" w:rsidRPr="005F5A2D" w:rsidRDefault="00B71679" w:rsidP="00B71679">
      <w:pPr>
        <w:spacing w:line="360" w:lineRule="auto"/>
        <w:rPr>
          <w:rFonts w:asciiTheme="majorBidi" w:hAnsiTheme="majorBidi" w:cstheme="majorBidi"/>
          <w:sz w:val="24"/>
          <w:szCs w:val="24"/>
        </w:rPr>
      </w:pPr>
    </w:p>
    <w:p w:rsidR="00B71679" w:rsidRPr="005F5A2D" w:rsidRDefault="00B71679" w:rsidP="00B71679">
      <w:pPr>
        <w:spacing w:line="360" w:lineRule="auto"/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</w:rPr>
        <w:t xml:space="preserve">  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(β)  </w:t>
      </w:r>
      <w:r w:rsidRPr="005F5A2D">
        <w:rPr>
          <w:rFonts w:asciiTheme="majorBidi" w:hAnsiTheme="majorBidi" w:cstheme="majorBidi"/>
          <w:position w:val="-10"/>
          <w:sz w:val="24"/>
          <w:szCs w:val="24"/>
        </w:rPr>
        <w:object w:dxaOrig="2079" w:dyaOrig="320">
          <v:shape id="_x0000_i1037" type="#_x0000_t75" style="width:104.25pt;height:16.5pt" o:ole="">
            <v:imagedata r:id="rId31" o:title=""/>
          </v:shape>
          <o:OLEObject Type="Embed" ProgID="Equation.DSMT4" ShapeID="_x0000_i1037" DrawAspect="Content" ObjectID="_1438589330" r:id="rId32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</w:p>
    <w:p w:rsidR="00B71679" w:rsidRPr="005F5A2D" w:rsidRDefault="00B71679" w:rsidP="00B71679">
      <w:pPr>
        <w:spacing w:line="360" w:lineRule="auto"/>
        <w:rPr>
          <w:rFonts w:asciiTheme="majorBidi" w:hAnsiTheme="majorBidi" w:cstheme="majorBidi"/>
          <w:sz w:val="24"/>
          <w:szCs w:val="24"/>
          <w:lang w:val="el-GR"/>
        </w:rPr>
      </w:pPr>
    </w:p>
    <w:p w:rsidR="00B71679" w:rsidRPr="005F5A2D" w:rsidRDefault="00B71679" w:rsidP="00B71679">
      <w:pPr>
        <w:tabs>
          <w:tab w:val="left" w:pos="8707"/>
        </w:tabs>
        <w:spacing w:line="480" w:lineRule="auto"/>
        <w:rPr>
          <w:rFonts w:asciiTheme="majorBidi" w:hAnsiTheme="majorBidi" w:cstheme="majorBidi"/>
          <w:position w:val="-16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(γ)  </w:t>
      </w:r>
      <w:r w:rsidRPr="005F5A2D">
        <w:rPr>
          <w:rFonts w:asciiTheme="majorBidi" w:hAnsiTheme="majorBidi" w:cstheme="majorBidi"/>
          <w:position w:val="-24"/>
          <w:sz w:val="24"/>
          <w:szCs w:val="24"/>
        </w:rPr>
        <w:object w:dxaOrig="2079" w:dyaOrig="620">
          <v:shape id="_x0000_i1038" type="#_x0000_t75" style="width:104.25pt;height:30.75pt" o:ole="">
            <v:imagedata r:id="rId33" o:title=""/>
          </v:shape>
          <o:OLEObject Type="Embed" ProgID="Equation.DSMT4" ShapeID="_x0000_i1038" DrawAspect="Content" ObjectID="_1438589331" r:id="rId34"/>
        </w:object>
      </w:r>
    </w:p>
    <w:p w:rsidR="00B71679" w:rsidRPr="005F5A2D" w:rsidRDefault="00B71679" w:rsidP="00B71679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</w:t>
      </w:r>
    </w:p>
    <w:p w:rsidR="00B71679" w:rsidRPr="005F5A2D" w:rsidRDefault="00B71679" w:rsidP="00B71679">
      <w:pPr>
        <w:pStyle w:val="ListParagraph"/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A09D8" w:rsidP="00B71679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noProof/>
          <w:lang w:val="el-GR"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left:0;text-align:left;margin-left:99pt;margin-top:158.2pt;width:27pt;height:18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" filled="f" stroked="f">
            <v:textbox>
              <w:txbxContent>
                <w:p w:rsidR="00CB356D" w:rsidRDefault="00CB356D" w:rsidP="00CB356D"/>
              </w:txbxContent>
            </v:textbox>
          </v:shape>
        </w:pic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λύσετε τις ακόλουθες εξισώσεις. 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(α) </w:t>
      </w:r>
      <w:r w:rsidRPr="005F5A2D">
        <w:rPr>
          <w:rFonts w:asciiTheme="majorBidi" w:hAnsiTheme="majorBidi" w:cstheme="majorBidi"/>
          <w:position w:val="-6"/>
          <w:sz w:val="24"/>
          <w:szCs w:val="24"/>
        </w:rPr>
        <w:object w:dxaOrig="2000" w:dyaOrig="279">
          <v:shape id="_x0000_i1039" type="#_x0000_t75" style="width:99.75pt;height:14.25pt" o:ole="">
            <v:imagedata r:id="rId35" o:title=""/>
          </v:shape>
          <o:OLEObject Type="Embed" ProgID="Equation.3" ShapeID="_x0000_i1039" DrawAspect="Content" ObjectID="_1438589332" r:id="rId36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(β.1) 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            </w:t>
      </w:r>
    </w:p>
    <w:p w:rsidR="00CB356D" w:rsidRPr="005F5A2D" w:rsidRDefault="00CB356D" w:rsidP="00CB356D">
      <w:pPr>
        <w:tabs>
          <w:tab w:val="left" w:pos="3720"/>
        </w:tabs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EC1401" w:rsidRPr="005F5A2D" w:rsidRDefault="00EC1401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da-DK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</w:t>
      </w:r>
      <w:r w:rsidR="00EC140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>(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β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 xml:space="preserve">) </w:t>
      </w:r>
      <w:r w:rsidRPr="005F5A2D">
        <w:rPr>
          <w:rFonts w:asciiTheme="majorBidi" w:hAnsiTheme="majorBidi" w:cstheme="majorBidi"/>
          <w:position w:val="-10"/>
          <w:sz w:val="24"/>
          <w:szCs w:val="24"/>
        </w:rPr>
        <w:object w:dxaOrig="2780" w:dyaOrig="340">
          <v:shape id="_x0000_i1040" type="#_x0000_t75" style="width:138.75pt;height:17.25pt" o:ole="">
            <v:imagedata r:id="rId37" o:title=""/>
          </v:shape>
          <o:OLEObject Type="Embed" ProgID="Equation.3" ShapeID="_x0000_i1040" DrawAspect="Content" ObjectID="_1438589333" r:id="rId38"/>
        </w:objec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 xml:space="preserve">    (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β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>.1)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EC1401" w:rsidRPr="005F5A2D" w:rsidRDefault="00EC1401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da-DK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da-DK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da-DK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da-DK"/>
        </w:rPr>
      </w:pPr>
    </w:p>
    <w:p w:rsidR="00CB356D" w:rsidRPr="005F5A2D" w:rsidRDefault="00EC1401" w:rsidP="00B71679">
      <w:pPr>
        <w:pStyle w:val="ListParagraph"/>
        <w:numPr>
          <w:ilvl w:val="0"/>
          <w:numId w:val="7"/>
        </w:numPr>
        <w:tabs>
          <w:tab w:val="left" w:pos="567"/>
        </w:tabs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λύσετε την πιο κάτω ανίσωση και  να παραστήσετε  γραφικά τη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λύση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5B2A5E" w:rsidRPr="005F5A2D">
        <w:rPr>
          <w:rFonts w:asciiTheme="majorBidi" w:hAnsiTheme="majorBidi" w:cstheme="majorBidi"/>
          <w:sz w:val="24"/>
          <w:szCs w:val="24"/>
          <w:lang w:val="el-GR"/>
        </w:rPr>
        <w:t>τη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>ς στην ευθεία των ρητών αριθμών.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 xml:space="preserve"> </w:t>
      </w:r>
      <w:r w:rsidR="003F7C9C" w:rsidRPr="005F5A2D">
        <w:rPr>
          <w:rFonts w:asciiTheme="majorBidi" w:hAnsiTheme="majorBidi" w:cstheme="majorBidi"/>
          <w:position w:val="-24"/>
          <w:sz w:val="24"/>
          <w:szCs w:val="24"/>
        </w:rPr>
        <w:object w:dxaOrig="2680" w:dyaOrig="660">
          <v:shape id="_x0000_i1041" type="#_x0000_t75" style="width:134.25pt;height:33pt" o:ole="">
            <v:imagedata r:id="rId39" o:title=""/>
          </v:shape>
          <o:OLEObject Type="Embed" ProgID="Equation.DSMT4" ShapeID="_x0000_i1041" DrawAspect="Content" ObjectID="_1438589334" r:id="rId40"/>
        </w:objec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  <w:t xml:space="preserve">   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ab/>
        <w:t xml:space="preserve">           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</w:t>
      </w:r>
      <w:r w:rsidR="00404CB6" w:rsidRPr="005F5A2D">
        <w:rPr>
          <w:rFonts w:asciiTheme="majorBidi" w:hAnsiTheme="majorBidi" w:cstheme="majorBidi"/>
          <w:sz w:val="24"/>
          <w:szCs w:val="24"/>
          <w:lang w:val="da-DK"/>
        </w:rPr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>(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β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>.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2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,5</w:t>
      </w:r>
      <w:r w:rsidRPr="005F5A2D">
        <w:rPr>
          <w:rFonts w:asciiTheme="majorBidi" w:hAnsiTheme="majorBidi" w:cstheme="majorBidi"/>
          <w:sz w:val="24"/>
          <w:szCs w:val="24"/>
          <w:lang w:val="da-DK"/>
        </w:rPr>
        <w:t>)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ab/>
        <w:t xml:space="preserve">     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</w:t>
      </w:r>
    </w:p>
    <w:p w:rsidR="00CB356D" w:rsidRPr="005F5A2D" w:rsidRDefault="00CB356D" w:rsidP="00CB356D">
      <w:pPr>
        <w:tabs>
          <w:tab w:val="center" w:pos="4320"/>
          <w:tab w:val="left" w:pos="7020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5B2A5E" w:rsidRPr="005F5A2D" w:rsidRDefault="005B2A5E" w:rsidP="005B2A5E">
      <w:pPr>
        <w:pStyle w:val="ListParagraph"/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B71679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βρείτε τις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κοινές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λύσεις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ων πιο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κάτω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νισώσεων</w:t>
      </w:r>
      <w:r w:rsidR="00E9371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:  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</w:t>
      </w:r>
      <w:r w:rsidR="00B71679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(α)</w:t>
      </w:r>
      <w:r w:rsidRPr="005F5A2D">
        <w:rPr>
          <w:rFonts w:asciiTheme="majorBidi" w:hAnsiTheme="majorBidi" w:cstheme="majorBidi"/>
          <w:position w:val="-10"/>
          <w:sz w:val="24"/>
          <w:szCs w:val="24"/>
        </w:rPr>
        <w:object w:dxaOrig="180" w:dyaOrig="340">
          <v:shape id="_x0000_i1042" type="#_x0000_t75" style="width:9pt;height:17.25pt" o:ole="">
            <v:imagedata r:id="rId41" o:title=""/>
          </v:shape>
          <o:OLEObject Type="Embed" ProgID="Equation.3" ShapeID="_x0000_i1042" DrawAspect="Content" ObjectID="_1438589335" r:id="rId42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E9371D" w:rsidRPr="005F5A2D">
        <w:rPr>
          <w:rFonts w:asciiTheme="majorBidi" w:hAnsiTheme="majorBidi" w:cstheme="majorBidi"/>
          <w:position w:val="-10"/>
          <w:sz w:val="24"/>
          <w:szCs w:val="24"/>
        </w:rPr>
        <w:object w:dxaOrig="740" w:dyaOrig="320">
          <v:shape id="_x0000_i1043" type="#_x0000_t75" style="width:36.75pt;height:15.75pt" o:ole="">
            <v:imagedata r:id="rId43" o:title=""/>
          </v:shape>
          <o:OLEObject Type="Embed" ProgID="Equation.DSMT4" ShapeID="_x0000_i1043" DrawAspect="Content" ObjectID="_1438589336" r:id="rId44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και          </w:t>
      </w:r>
      <w:r w:rsidR="00E9371D" w:rsidRPr="005F5A2D">
        <w:rPr>
          <w:rFonts w:asciiTheme="majorBidi" w:hAnsiTheme="majorBidi" w:cstheme="majorBidi"/>
          <w:position w:val="-10"/>
          <w:sz w:val="24"/>
          <w:szCs w:val="24"/>
        </w:rPr>
        <w:object w:dxaOrig="760" w:dyaOrig="320">
          <v:shape id="_x0000_i1044" type="#_x0000_t75" style="width:38.25pt;height:15.75pt" o:ole="">
            <v:imagedata r:id="rId45" o:title=""/>
          </v:shape>
          <o:OLEObject Type="Embed" ProgID="Equation.DSMT4" ShapeID="_x0000_i1044" DrawAspect="Content" ObjectID="_1438589337" r:id="rId46"/>
        </w:objec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</w:t>
      </w:r>
      <w:r w:rsidR="00E9371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(β.1)</w:t>
      </w: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CB356D" w:rsidP="00CB356D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B356D" w:rsidRPr="005F5A2D" w:rsidRDefault="00B71679" w:rsidP="00CB356D">
      <w:pPr>
        <w:rPr>
          <w:rFonts w:asciiTheme="majorBidi" w:hAnsiTheme="majorBidi" w:cstheme="majorBidi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(β) </w:t>
      </w:r>
      <w:r w:rsidR="00CB356D" w:rsidRPr="005F5A2D">
        <w:rPr>
          <w:rFonts w:asciiTheme="majorBidi" w:hAnsiTheme="majorBidi" w:cstheme="majorBidi"/>
          <w:position w:val="-10"/>
          <w:sz w:val="24"/>
          <w:szCs w:val="24"/>
        </w:rPr>
        <w:object w:dxaOrig="2220" w:dyaOrig="320">
          <v:shape id="_x0000_i1045" type="#_x0000_t75" style="width:111pt;height:15.75pt" o:ole="">
            <v:imagedata r:id="rId47" o:title=""/>
          </v:shape>
          <o:OLEObject Type="Embed" ProgID="Equation.3" ShapeID="_x0000_i1045" DrawAspect="Content" ObjectID="_1438589338" r:id="rId48"/>
        </w:objec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και         </w:t>
      </w:r>
      <w:r w:rsidR="00E9371D" w:rsidRPr="005F5A2D">
        <w:rPr>
          <w:rFonts w:asciiTheme="majorBidi" w:hAnsiTheme="majorBidi" w:cstheme="majorBidi"/>
          <w:position w:val="-10"/>
          <w:sz w:val="24"/>
          <w:szCs w:val="24"/>
        </w:rPr>
        <w:object w:dxaOrig="760" w:dyaOrig="320">
          <v:shape id="_x0000_i1046" type="#_x0000_t75" style="width:38.25pt;height:15.75pt" o:ole="">
            <v:imagedata r:id="rId49" o:title=""/>
          </v:shape>
          <o:OLEObject Type="Embed" ProgID="Equation.DSMT4" ShapeID="_x0000_i1046" DrawAspect="Content" ObjectID="_1438589339" r:id="rId50"/>
        </w:objec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</w:t>
      </w:r>
      <w:r w:rsidR="00E9371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(</w:t>
      </w:r>
      <w:r w:rsidR="00E9371D" w:rsidRPr="005F5A2D">
        <w:rPr>
          <w:rFonts w:asciiTheme="majorBidi" w:hAnsiTheme="majorBidi" w:cstheme="majorBidi"/>
          <w:sz w:val="24"/>
          <w:szCs w:val="24"/>
          <w:lang w:val="el-GR"/>
        </w:rPr>
        <w:t>β.1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,5</w:t>
      </w:r>
      <w:r w:rsidR="00CB356D" w:rsidRPr="005F5A2D">
        <w:rPr>
          <w:rFonts w:asciiTheme="majorBidi" w:hAnsiTheme="majorBidi" w:cstheme="majorBidi"/>
          <w:sz w:val="24"/>
          <w:szCs w:val="24"/>
          <w:lang w:val="el-GR"/>
        </w:rPr>
        <w:t>)</w:t>
      </w:r>
    </w:p>
    <w:p w:rsidR="00CB356D" w:rsidRPr="005F5A2D" w:rsidRDefault="00CB356D" w:rsidP="00CB356D">
      <w:pPr>
        <w:rPr>
          <w:rFonts w:asciiTheme="majorBidi" w:hAnsiTheme="majorBidi" w:cstheme="majorBidi"/>
          <w:lang w:val="el-GR"/>
        </w:rPr>
      </w:pPr>
    </w:p>
    <w:p w:rsidR="00CB356D" w:rsidRPr="005F5A2D" w:rsidRDefault="00CB356D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CB356D" w:rsidRPr="005F5A2D" w:rsidRDefault="00CB356D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404CB6" w:rsidP="00E03611">
      <w:pPr>
        <w:pStyle w:val="ListParagraph"/>
        <w:numPr>
          <w:ilvl w:val="0"/>
          <w:numId w:val="7"/>
        </w:num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>Κάποιος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μαθητής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θέλ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αγοράσ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έ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ηλεκτρονικό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υπολογιστή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που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στοιχίζ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€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360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. Τα σαββατοκύριακ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δουλεύ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σε έ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εστιατόριο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και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πληρώνετα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με €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2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5 την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ημέρα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. 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βρείτε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πόσες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λιγότερο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μέρες πρέπ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δουλέψει,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ώστε να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μαζέψει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περισσότερα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από τα  €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360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>που χρειάζεται  (να χρησιμοποιήσετε ανίσωση).</w:t>
      </w:r>
      <w:r w:rsidR="00E03611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(β.1,5)</w:t>
      </w: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E03611" w:rsidRPr="005F5A2D" w:rsidRDefault="00E03611" w:rsidP="00E03611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B71679" w:rsidRPr="005F5A2D" w:rsidRDefault="00B71679" w:rsidP="00E03611">
      <w:pPr>
        <w:pStyle w:val="ListParagraph"/>
        <w:numPr>
          <w:ilvl w:val="0"/>
          <w:numId w:val="7"/>
        </w:num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Να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βρείτε</w:t>
      </w:r>
      <w:r w:rsidR="00027AC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ν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μεγαλύτερ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κέραι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ριθμό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, του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οποίου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τριπλάσι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υξημέν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κατά 3 είναι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μικρότερ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πό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τον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ριθμό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αυτό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μειωμένο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κατά</w:t>
      </w: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13</w:t>
      </w:r>
      <w:r w:rsidR="00027AC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(να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χρησιμοποιήσετε</w:t>
      </w:r>
      <w:r w:rsidR="00027AC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404CB6" w:rsidRPr="005F5A2D">
        <w:rPr>
          <w:rFonts w:asciiTheme="majorBidi" w:hAnsiTheme="majorBidi" w:cstheme="majorBidi"/>
          <w:sz w:val="24"/>
          <w:szCs w:val="24"/>
          <w:lang w:val="el-GR"/>
        </w:rPr>
        <w:t>ανίσωση</w:t>
      </w:r>
      <w:r w:rsidR="00027AC8" w:rsidRPr="005F5A2D">
        <w:rPr>
          <w:rFonts w:asciiTheme="majorBidi" w:hAnsiTheme="majorBidi" w:cstheme="majorBidi"/>
          <w:sz w:val="24"/>
          <w:szCs w:val="24"/>
          <w:lang w:val="el-GR"/>
        </w:rPr>
        <w:t xml:space="preserve">).                                                           </w:t>
      </w:r>
    </w:p>
    <w:p w:rsidR="00B71679" w:rsidRPr="005F5A2D" w:rsidRDefault="00C46688" w:rsidP="00CB356D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(β.2)</w:t>
      </w: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sz w:val="24"/>
          <w:szCs w:val="24"/>
          <w:lang w:val="el-GR"/>
        </w:rPr>
      </w:pPr>
    </w:p>
    <w:p w:rsidR="00B71679" w:rsidRPr="005F5A2D" w:rsidRDefault="00B71679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027AC8" w:rsidRPr="005F5A2D" w:rsidRDefault="00027AC8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027AC8" w:rsidRPr="005F5A2D" w:rsidRDefault="00027AC8" w:rsidP="00CB356D">
      <w:pPr>
        <w:tabs>
          <w:tab w:val="left" w:pos="4755"/>
        </w:tabs>
        <w:rPr>
          <w:rFonts w:asciiTheme="majorBidi" w:hAnsiTheme="majorBidi" w:cstheme="majorBidi"/>
          <w:lang w:val="el-GR"/>
        </w:rPr>
      </w:pPr>
    </w:p>
    <w:p w:rsidR="00C30D79" w:rsidRPr="005F5A2D" w:rsidRDefault="0035642C" w:rsidP="00027AC8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lang w:val="el-GR"/>
        </w:rPr>
      </w:pPr>
      <w:r w:rsidRPr="005F5A2D">
        <w:rPr>
          <w:rFonts w:asciiTheme="majorBidi" w:hAnsiTheme="majorBidi" w:cstheme="majorBidi"/>
          <w:sz w:val="24"/>
          <w:szCs w:val="24"/>
          <w:lang w:val="el-GR" w:eastAsia="el-GR"/>
        </w:rPr>
        <w:t xml:space="preserve"> </w:t>
      </w:r>
    </w:p>
    <w:sectPr w:rsidR="00C30D79" w:rsidRPr="005F5A2D" w:rsidSect="00674069">
      <w:footerReference w:type="default" r:id="rId51"/>
      <w:pgSz w:w="11906" w:h="16838"/>
      <w:pgMar w:top="1440" w:right="849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1C63" w:rsidRDefault="00CC1C63" w:rsidP="00404CB6">
      <w:r>
        <w:separator/>
      </w:r>
    </w:p>
  </w:endnote>
  <w:endnote w:type="continuationSeparator" w:id="0">
    <w:p w:rsidR="00CC1C63" w:rsidRDefault="00CC1C63" w:rsidP="00404C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729292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04CB6" w:rsidRDefault="00CA09D8">
        <w:pPr>
          <w:pStyle w:val="Footer"/>
          <w:jc w:val="right"/>
        </w:pPr>
        <w:r>
          <w:fldChar w:fldCharType="begin"/>
        </w:r>
        <w:r w:rsidR="00404CB6">
          <w:instrText xml:space="preserve"> PAGE   \* MERGEFORMAT </w:instrText>
        </w:r>
        <w:r>
          <w:fldChar w:fldCharType="separate"/>
        </w:r>
        <w:r w:rsidR="005F5A2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04CB6" w:rsidRDefault="00404CB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1C63" w:rsidRDefault="00CC1C63" w:rsidP="00404CB6">
      <w:r>
        <w:separator/>
      </w:r>
    </w:p>
  </w:footnote>
  <w:footnote w:type="continuationSeparator" w:id="0">
    <w:p w:rsidR="00CC1C63" w:rsidRDefault="00CC1C63" w:rsidP="00404C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F7380"/>
    <w:multiLevelType w:val="singleLevel"/>
    <w:tmpl w:val="7C08D81A"/>
    <w:lvl w:ilvl="0">
      <w:start w:val="1"/>
      <w:numFmt w:val="decimal"/>
      <w:lvlText w:val="%1."/>
      <w:lvlJc w:val="left"/>
      <w:pPr>
        <w:tabs>
          <w:tab w:val="num" w:pos="735"/>
        </w:tabs>
        <w:ind w:left="735" w:hanging="435"/>
      </w:pPr>
      <w:rPr>
        <w:rFonts w:hint="default"/>
      </w:rPr>
    </w:lvl>
  </w:abstractNum>
  <w:abstractNum w:abstractNumId="1">
    <w:nsid w:val="120B5F85"/>
    <w:multiLevelType w:val="singleLevel"/>
    <w:tmpl w:val="565676D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</w:abstractNum>
  <w:abstractNum w:abstractNumId="2">
    <w:nsid w:val="14BF1F71"/>
    <w:multiLevelType w:val="hybridMultilevel"/>
    <w:tmpl w:val="FD6A9268"/>
    <w:lvl w:ilvl="0" w:tplc="DD606F80">
      <w:start w:val="1"/>
      <w:numFmt w:val="decimal"/>
      <w:lvlText w:val="%1)"/>
      <w:lvlJc w:val="left"/>
      <w:pPr>
        <w:tabs>
          <w:tab w:val="num" w:pos="510"/>
        </w:tabs>
        <w:ind w:left="51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">
    <w:nsid w:val="358906B5"/>
    <w:multiLevelType w:val="hybridMultilevel"/>
    <w:tmpl w:val="2D64A7B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C06C5D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AC1FA0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D115CE"/>
    <w:multiLevelType w:val="hybridMultilevel"/>
    <w:tmpl w:val="8034AE20"/>
    <w:lvl w:ilvl="0" w:tplc="7068BDB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7">
    <w:nsid w:val="58DD52AD"/>
    <w:multiLevelType w:val="hybridMultilevel"/>
    <w:tmpl w:val="66C05648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C94612"/>
    <w:multiLevelType w:val="hybridMultilevel"/>
    <w:tmpl w:val="1B62D62E"/>
    <w:lvl w:ilvl="0" w:tplc="52D06B4E">
      <w:start w:val="5"/>
      <w:numFmt w:val="decimal"/>
      <w:lvlText w:val="%1)"/>
      <w:lvlJc w:val="left"/>
      <w:pPr>
        <w:ind w:left="108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66F7FCE"/>
    <w:multiLevelType w:val="hybridMultilevel"/>
    <w:tmpl w:val="BB844DB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9A7BFE"/>
    <w:multiLevelType w:val="hybridMultilevel"/>
    <w:tmpl w:val="E16C7E86"/>
    <w:lvl w:ilvl="0" w:tplc="0408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10"/>
  </w:num>
  <w:num w:numId="9">
    <w:abstractNumId w:val="8"/>
  </w:num>
  <w:num w:numId="10">
    <w:abstractNumId w:val="9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422E"/>
    <w:rsid w:val="00027AC8"/>
    <w:rsid w:val="00065B17"/>
    <w:rsid w:val="00072D79"/>
    <w:rsid w:val="000753FA"/>
    <w:rsid w:val="001260A8"/>
    <w:rsid w:val="00150C56"/>
    <w:rsid w:val="001569F8"/>
    <w:rsid w:val="002E0D8E"/>
    <w:rsid w:val="0035642C"/>
    <w:rsid w:val="003F7C9C"/>
    <w:rsid w:val="00404CB6"/>
    <w:rsid w:val="005647FC"/>
    <w:rsid w:val="005B2A5E"/>
    <w:rsid w:val="005B586F"/>
    <w:rsid w:val="005C422E"/>
    <w:rsid w:val="005F5A2D"/>
    <w:rsid w:val="00670C30"/>
    <w:rsid w:val="00674069"/>
    <w:rsid w:val="006B5E65"/>
    <w:rsid w:val="00790D3E"/>
    <w:rsid w:val="007A5ECC"/>
    <w:rsid w:val="007B30DD"/>
    <w:rsid w:val="007E08B1"/>
    <w:rsid w:val="008713D9"/>
    <w:rsid w:val="00886CE0"/>
    <w:rsid w:val="008B57D8"/>
    <w:rsid w:val="008F3063"/>
    <w:rsid w:val="00966604"/>
    <w:rsid w:val="009C4E50"/>
    <w:rsid w:val="00A4171A"/>
    <w:rsid w:val="00A76537"/>
    <w:rsid w:val="00B50FDB"/>
    <w:rsid w:val="00B62F20"/>
    <w:rsid w:val="00B71679"/>
    <w:rsid w:val="00BF168C"/>
    <w:rsid w:val="00C12050"/>
    <w:rsid w:val="00C237BB"/>
    <w:rsid w:val="00C26FA5"/>
    <w:rsid w:val="00C30D79"/>
    <w:rsid w:val="00C46688"/>
    <w:rsid w:val="00C63390"/>
    <w:rsid w:val="00C74747"/>
    <w:rsid w:val="00CA09D8"/>
    <w:rsid w:val="00CB356D"/>
    <w:rsid w:val="00CB4FE2"/>
    <w:rsid w:val="00CC1C63"/>
    <w:rsid w:val="00D5776F"/>
    <w:rsid w:val="00D711EB"/>
    <w:rsid w:val="00DF56B6"/>
    <w:rsid w:val="00E03611"/>
    <w:rsid w:val="00E9371D"/>
    <w:rsid w:val="00EC1401"/>
    <w:rsid w:val="00F876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03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3-12T21:32:00Z</dcterms:created>
  <dcterms:modified xsi:type="dcterms:W3CDTF">2013-08-21T08:21:00Z</dcterms:modified>
</cp:coreProperties>
</file>